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3"/>
  </p:notesMasterIdLst>
  <p:handoutMasterIdLst>
    <p:handoutMasterId r:id="rId14"/>
  </p:handoutMasterIdLst>
  <p:sldIdLst>
    <p:sldId id="271" r:id="rId2"/>
    <p:sldId id="429" r:id="rId3"/>
    <p:sldId id="443" r:id="rId4"/>
    <p:sldId id="444" r:id="rId5"/>
    <p:sldId id="436" r:id="rId6"/>
    <p:sldId id="437" r:id="rId7"/>
    <p:sldId id="438" r:id="rId8"/>
    <p:sldId id="442" r:id="rId9"/>
    <p:sldId id="439" r:id="rId10"/>
    <p:sldId id="440" r:id="rId11"/>
    <p:sldId id="441" r:id="rId12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2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2755C0-5780-5248-B34A-B1AAA640D9DF}" type="datetimeFigureOut">
              <a:rPr lang="en-US" smtClean="0"/>
              <a:t>1/2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AD34DC-AC3F-1744-8927-DD64042CC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61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4179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3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5" Type="http://schemas.openxmlformats.org/officeDocument/2006/relationships/image" Target="../media/image19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ff Momentum Particle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 in Terms of Lattic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73880"/>
          </a:xfrm>
        </p:spPr>
        <p:txBody>
          <a:bodyPr/>
          <a:lstStyle/>
          <a:p>
            <a:r>
              <a:rPr lang="en-US" sz="1800" dirty="0" smtClean="0"/>
              <a:t>A </a:t>
            </a:r>
            <a:r>
              <a:rPr lang="en-US" sz="1800" i="1" dirty="0" smtClean="0"/>
              <a:t>long</a:t>
            </a:r>
            <a:r>
              <a:rPr lang="en-US" sz="1800" dirty="0" smtClean="0"/>
              <a:t> time ago, we derived two relationships when solving our Hill’s equa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(We’re going to use that in a few lectures), but for now, divide by β to ge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our general expression for chromaticity become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7424" y="1140677"/>
          <a:ext cx="5158386" cy="285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9" name="Equation" r:id="rId3" imgW="3720960" imgH="2057400" progId="Equation.3">
                  <p:embed/>
                </p:oleObj>
              </mc:Choice>
              <mc:Fallback>
                <p:oleObj name="Equation" r:id="rId3" imgW="3720960" imgH="2057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424" y="1140677"/>
                        <a:ext cx="5158386" cy="2852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Content Placeholder 6"/>
          <p:cNvGraphicFramePr>
            <a:graphicFrameLocks noChangeAspect="1"/>
          </p:cNvGraphicFramePr>
          <p:nvPr/>
        </p:nvGraphicFramePr>
        <p:xfrm>
          <a:off x="2286000" y="4419600"/>
          <a:ext cx="4227512" cy="81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0" name="Equation" r:id="rId5" imgW="2311200" imgH="444240" progId="Equation.3">
                  <p:embed/>
                </p:oleObj>
              </mc:Choice>
              <mc:Fallback>
                <p:oleObj name="Equation" r:id="rId5" imgW="2311200" imgH="44424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227512" cy="814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5363570" y="2251881"/>
            <a:ext cx="1355678" cy="1815152"/>
          </a:xfrm>
          <a:custGeom>
            <a:avLst/>
            <a:gdLst>
              <a:gd name="connsiteX0" fmla="*/ 464024 w 1355678"/>
              <a:gd name="connsiteY0" fmla="*/ 0 h 1815152"/>
              <a:gd name="connsiteX1" fmla="*/ 1119117 w 1355678"/>
              <a:gd name="connsiteY1" fmla="*/ 272955 h 1815152"/>
              <a:gd name="connsiteX2" fmla="*/ 1337481 w 1355678"/>
              <a:gd name="connsiteY2" fmla="*/ 914400 h 1815152"/>
              <a:gd name="connsiteX3" fmla="*/ 1228299 w 1355678"/>
              <a:gd name="connsiteY3" fmla="*/ 1433015 h 1815152"/>
              <a:gd name="connsiteX4" fmla="*/ 696036 w 1355678"/>
              <a:gd name="connsiteY4" fmla="*/ 1774209 h 1815152"/>
              <a:gd name="connsiteX5" fmla="*/ 0 w 1355678"/>
              <a:gd name="connsiteY5" fmla="*/ 1678674 h 1815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5678" h="1815152">
                <a:moveTo>
                  <a:pt x="464024" y="0"/>
                </a:moveTo>
                <a:cubicBezTo>
                  <a:pt x="718782" y="60277"/>
                  <a:pt x="973541" y="120555"/>
                  <a:pt x="1119117" y="272955"/>
                </a:cubicBezTo>
                <a:cubicBezTo>
                  <a:pt x="1264693" y="425355"/>
                  <a:pt x="1319284" y="721057"/>
                  <a:pt x="1337481" y="914400"/>
                </a:cubicBezTo>
                <a:cubicBezTo>
                  <a:pt x="1355678" y="1107743"/>
                  <a:pt x="1335206" y="1289714"/>
                  <a:pt x="1228299" y="1433015"/>
                </a:cubicBezTo>
                <a:cubicBezTo>
                  <a:pt x="1121392" y="1576316"/>
                  <a:pt x="900753" y="1733266"/>
                  <a:pt x="696036" y="1774209"/>
                </a:cubicBezTo>
                <a:cubicBezTo>
                  <a:pt x="491319" y="1815152"/>
                  <a:pt x="0" y="1678674"/>
                  <a:pt x="0" y="1678674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796584" y="3084395"/>
            <a:ext cx="1296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ltiply by β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3/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00400" y="3657600"/>
            <a:ext cx="2197289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3200400" y="5562600"/>
          <a:ext cx="2627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1" name="Equation" r:id="rId7" imgW="1638000" imgH="393480" progId="Equation.3">
                  <p:embed/>
                </p:oleObj>
              </mc:Choice>
              <mc:Fallback>
                <p:oleObj name="Equation" r:id="rId7" imgW="1638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2627312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 and </a:t>
            </a:r>
            <a:r>
              <a:rPr lang="en-US" dirty="0" err="1" smtClean="0"/>
              <a:t>Sextu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24175"/>
          </a:xfrm>
        </p:spPr>
        <p:txBody>
          <a:bodyPr/>
          <a:lstStyle/>
          <a:p>
            <a:r>
              <a:rPr lang="en-US" sz="1800" dirty="0" smtClean="0"/>
              <a:t>we can write the field of a </a:t>
            </a:r>
            <a:r>
              <a:rPr lang="en-US" sz="1800" dirty="0" err="1" smtClean="0"/>
              <a:t>sextupole</a:t>
            </a:r>
            <a:r>
              <a:rPr lang="en-US" sz="1800" dirty="0" smtClean="0"/>
              <a:t> magnet as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f we put a </a:t>
            </a:r>
            <a:r>
              <a:rPr lang="en-US" sz="1800" dirty="0" err="1" smtClean="0"/>
              <a:t>sextupole</a:t>
            </a:r>
            <a:r>
              <a:rPr lang="en-US" sz="1800" dirty="0" smtClean="0"/>
              <a:t> in a dispersive region</a:t>
            </a:r>
            <a:br>
              <a:rPr lang="en-US" sz="1800" dirty="0" smtClean="0"/>
            </a:br>
            <a:r>
              <a:rPr lang="en-US" sz="1800" dirty="0" smtClean="0"/>
              <a:t>then off momentum particles will see a </a:t>
            </a:r>
            <a:br>
              <a:rPr lang="en-US" sz="1800" dirty="0" smtClean="0"/>
            </a:br>
            <a:r>
              <a:rPr lang="en-US" sz="1800" dirty="0" smtClean="0"/>
              <a:t>gradient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effectively like a position</a:t>
            </a:r>
            <a:br>
              <a:rPr lang="en-US" sz="1800" dirty="0" smtClean="0"/>
            </a:br>
            <a:r>
              <a:rPr lang="en-US" sz="1800" dirty="0" smtClean="0"/>
              <a:t>dependent quadrupole, with a focal</a:t>
            </a:r>
            <a:br>
              <a:rPr lang="en-US" sz="1800" dirty="0" smtClean="0"/>
            </a:br>
            <a:r>
              <a:rPr lang="en-US" sz="1800" dirty="0" smtClean="0"/>
              <a:t>length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we write down the tune-shift as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, this is only valid when the motion due to </a:t>
            </a:r>
            <a:r>
              <a:rPr lang="en-US" sz="1800" dirty="0" err="1" smtClean="0"/>
              <a:t>mometum</a:t>
            </a:r>
            <a:r>
              <a:rPr lang="en-US" sz="1800" dirty="0" smtClean="0"/>
              <a:t> is large compared to the particle spread (homework problem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990600"/>
          <a:ext cx="3873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1" name="Equation" r:id="rId3" imgW="2438280" imgH="393480" progId="Equation.3">
                  <p:embed/>
                </p:oleObj>
              </mc:Choice>
              <mc:Fallback>
                <p:oleObj name="Equation" r:id="rId3" imgW="24382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38735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00600" y="1600200"/>
            <a:ext cx="4147740" cy="2346810"/>
            <a:chOff x="507754" y="3489978"/>
            <a:chExt cx="4147740" cy="2346810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1813524" y="4526914"/>
              <a:ext cx="20738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736714" y="4795748"/>
              <a:ext cx="207387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120765" y="3643598"/>
              <a:ext cx="1459390" cy="1178777"/>
            </a:xfrm>
            <a:custGeom>
              <a:avLst/>
              <a:gdLst>
                <a:gd name="connsiteX0" fmla="*/ 0 w 1228725"/>
                <a:gd name="connsiteY0" fmla="*/ 0 h 871537"/>
                <a:gd name="connsiteX1" fmla="*/ 628650 w 1228725"/>
                <a:gd name="connsiteY1" fmla="*/ 866775 h 871537"/>
                <a:gd name="connsiteX2" fmla="*/ 1228725 w 1228725"/>
                <a:gd name="connsiteY2" fmla="*/ 28575 h 871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8725" h="871537">
                  <a:moveTo>
                    <a:pt x="0" y="0"/>
                  </a:moveTo>
                  <a:cubicBezTo>
                    <a:pt x="211931" y="431006"/>
                    <a:pt x="423863" y="862013"/>
                    <a:pt x="628650" y="866775"/>
                  </a:cubicBezTo>
                  <a:cubicBezTo>
                    <a:pt x="833437" y="871537"/>
                    <a:pt x="1031081" y="450056"/>
                    <a:pt x="1228725" y="28575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695369" y="4834153"/>
            <a:ext cx="209482" cy="230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32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369" y="4834153"/>
                          <a:ext cx="209482" cy="230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50459" y="3489978"/>
            <a:ext cx="3111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33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59" y="3489978"/>
                          <a:ext cx="31115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2735244" y="4718938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7879471">
              <a:off x="3080889" y="4450103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7754" y="5102988"/>
              <a:ext cx="19970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Nominal momentum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2428004" y="4910963"/>
              <a:ext cx="230430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695369" y="4142863"/>
              <a:ext cx="9601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p=p</a:t>
              </a:r>
              <a:r>
                <a:rPr lang="en-US" sz="1400" baseline="-25000" dirty="0" smtClean="0">
                  <a:solidFill>
                    <a:schemeClr val="bg2">
                      <a:lumMod val="50000"/>
                    </a:schemeClr>
                  </a:solidFill>
                </a:rPr>
                <a:t>0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+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D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p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 flipV="1">
              <a:off x="3349725" y="4334888"/>
              <a:ext cx="345645" cy="1920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3080889" y="5102988"/>
              <a:ext cx="23043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850459" y="5102988"/>
              <a:ext cx="345645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2845197" y="5141463"/>
            <a:ext cx="12700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34" name="Equation" r:id="rId9" imgW="774360" imgH="419040" progId="Equation.3">
                    <p:embed/>
                  </p:oleObj>
                </mc:Choice>
                <mc:Fallback>
                  <p:oleObj name="Equation" r:id="rId9" imgW="774360" imgH="419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197" y="5141463"/>
                          <a:ext cx="127000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2438400" y="2362200"/>
          <a:ext cx="2087562" cy="6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5" name="Equation" r:id="rId11" imgW="1358640" imgH="431640" progId="Equation.3">
                  <p:embed/>
                </p:oleObj>
              </mc:Choice>
              <mc:Fallback>
                <p:oleObj name="Equation" r:id="rId11" imgW="1358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2087562" cy="66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55277"/>
              </p:ext>
            </p:extLst>
          </p:nvPr>
        </p:nvGraphicFramePr>
        <p:xfrm>
          <a:off x="2438400" y="3733800"/>
          <a:ext cx="18716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6" name="Equation" r:id="rId13" imgW="1168400" imgH="444500" progId="Equation.DSMT4">
                  <p:embed/>
                </p:oleObj>
              </mc:Choice>
              <mc:Fallback>
                <p:oleObj name="Equation" r:id="rId13" imgW="11684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8716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62115"/>
              </p:ext>
            </p:extLst>
          </p:nvPr>
        </p:nvGraphicFramePr>
        <p:xfrm>
          <a:off x="2386013" y="4699000"/>
          <a:ext cx="3378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7" name="Equation" r:id="rId15" imgW="2527300" imgH="901700" progId="Equation.DSMT4">
                  <p:embed/>
                </p:oleObj>
              </mc:Choice>
              <mc:Fallback>
                <p:oleObj name="Equation" r:id="rId15" imgW="2527300" imgH="901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699000"/>
                        <a:ext cx="33782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0"/>
            <a:ext cx="8262937" cy="441325"/>
          </a:xfrm>
        </p:spPr>
        <p:txBody>
          <a:bodyPr/>
          <a:lstStyle/>
          <a:p>
            <a:r>
              <a:rPr lang="en-US" dirty="0" smtClean="0"/>
              <a:t>Off-Momentum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5" y="465372"/>
            <a:ext cx="8251825" cy="2819593"/>
          </a:xfrm>
        </p:spPr>
        <p:txBody>
          <a:bodyPr/>
          <a:lstStyle/>
          <a:p>
            <a:r>
              <a:rPr lang="en-US" sz="2000" dirty="0" smtClean="0"/>
              <a:t>Our previous discussion implicitly assumed that all particles were at the same momentum</a:t>
            </a:r>
          </a:p>
          <a:p>
            <a:pPr lvl="1"/>
            <a:r>
              <a:rPr lang="en-US" sz="1600" dirty="0" smtClean="0"/>
              <a:t>Each quad has a constant focal length</a:t>
            </a:r>
          </a:p>
          <a:p>
            <a:pPr lvl="1"/>
            <a:r>
              <a:rPr lang="en-US" sz="1600" dirty="0" smtClean="0"/>
              <a:t>There is a single nominal trajectory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In practice, this is never true. Particles will have a distribution about the nominal momentum</a:t>
            </a:r>
          </a:p>
          <a:p>
            <a:r>
              <a:rPr lang="en-US" sz="2000" dirty="0" smtClean="0"/>
              <a:t>We will characterize the behavior of off-momentum particles in the following ways</a:t>
            </a:r>
          </a:p>
          <a:p>
            <a:pPr lvl="1"/>
            <a:r>
              <a:rPr lang="en-US" sz="1600" dirty="0" smtClean="0"/>
              <a:t>“Dispersion” (</a:t>
            </a:r>
            <a:r>
              <a:rPr lang="en-US" sz="1600" i="1" dirty="0" smtClean="0"/>
              <a:t>D)</a:t>
            </a:r>
            <a:r>
              <a:rPr lang="en-US" sz="1600" dirty="0" smtClean="0"/>
              <a:t>: the dependence of position on deviations from the nominal momentum</a:t>
            </a:r>
          </a:p>
          <a:p>
            <a:pPr lvl="1"/>
            <a:endParaRPr lang="en-US" sz="1600" dirty="0" smtClean="0"/>
          </a:p>
          <a:p>
            <a:pPr lvl="1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has units of length</a:t>
            </a:r>
          </a:p>
          <a:p>
            <a:pPr lvl="1"/>
            <a:r>
              <a:rPr lang="en-US" sz="1600" dirty="0" smtClean="0"/>
              <a:t>“Chromaticity” (</a:t>
            </a:r>
            <a:r>
              <a:rPr lang="en-US" sz="1600" dirty="0" err="1" smtClean="0"/>
              <a:t>η</a:t>
            </a:r>
            <a:r>
              <a:rPr lang="en-US" sz="1600" dirty="0" smtClean="0">
                <a:sym typeface="Symbol"/>
              </a:rPr>
              <a:t>)</a:t>
            </a:r>
            <a:r>
              <a:rPr lang="en-US" sz="1600" dirty="0" smtClean="0"/>
              <a:t> : the change in the tune caused by the different focal lengths for off-momentum particle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ath length changes (momentum compaction)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7240" y="3520475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2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0" y="3520475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392410" y="4858227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3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10" y="4858227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4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3708400" y="5809989"/>
          <a:ext cx="1082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5" name="Equation" r:id="rId9" imgW="723600" imgH="419040" progId="Equation.3">
                  <p:embed/>
                </p:oleObj>
              </mc:Choice>
              <mc:Fallback>
                <p:oleObj name="Equation" r:id="rId9" imgW="7236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09989"/>
                        <a:ext cx="10826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ating off-momentum Particl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3978"/>
          </a:xfrm>
        </p:spPr>
        <p:txBody>
          <a:bodyPr/>
          <a:lstStyle/>
          <a:p>
            <a:r>
              <a:rPr lang="en-US" sz="1800" dirty="0" smtClean="0"/>
              <a:t>We have our original equations of mo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Note that </a:t>
            </a:r>
            <a:r>
              <a:rPr lang="en-US" sz="1800" dirty="0" err="1" smtClean="0"/>
              <a:t>ρ</a:t>
            </a:r>
            <a:r>
              <a:rPr lang="en-US" sz="1800" dirty="0" smtClean="0"/>
              <a:t> is still the </a:t>
            </a:r>
            <a:r>
              <a:rPr lang="en-US" sz="1800" i="1" dirty="0" smtClean="0"/>
              <a:t>nominal</a:t>
            </a:r>
            <a:r>
              <a:rPr lang="en-US" sz="1800" dirty="0" smtClean="0"/>
              <a:t> orbit.  The momentum is the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 </a:t>
            </a:r>
            <a:r>
              <a:rPr lang="en-US" sz="1800" dirty="0" smtClean="0"/>
              <a:t>term.  If we leave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 </a:t>
            </a:r>
            <a:r>
              <a:rPr lang="en-US" sz="1800" dirty="0" smtClean="0"/>
              <a:t>in the equation as the nominal value, then we must replace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 </a:t>
            </a:r>
            <a:r>
              <a:rPr lang="en-US" sz="1800" dirty="0" smtClean="0"/>
              <a:t>with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p/p</a:t>
            </a:r>
            <a:r>
              <a:rPr lang="en-US" sz="1800" i="1" baseline="-25000" dirty="0" smtClean="0"/>
              <a:t>0</a:t>
            </a:r>
            <a:r>
              <a:rPr lang="en-US" sz="1800" dirty="0" smtClean="0"/>
              <a:t>, so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Where we have kept only the lowest term in </a:t>
            </a:r>
            <a:r>
              <a:rPr lang="en-US" sz="1800" i="1" dirty="0" err="1" smtClean="0">
                <a:latin typeface="Symbol" pitchFamily="18" charset="2"/>
              </a:rPr>
              <a:t>Δ</a:t>
            </a:r>
            <a:r>
              <a:rPr lang="en-US" sz="1800" i="1" dirty="0" err="1" smtClean="0"/>
              <a:t>p</a:t>
            </a:r>
            <a:r>
              <a:rPr lang="en-US" sz="1800" i="1" dirty="0" smtClean="0"/>
              <a:t>/p</a:t>
            </a:r>
            <a:r>
              <a:rPr lang="en-US" sz="1800" dirty="0" smtClean="0"/>
              <a:t>. If we also  keep only the lowest terms in B, then this term vanishes </a:t>
            </a:r>
            <a:r>
              <a:rPr lang="en-US" sz="1800" i="1" dirty="0" smtClean="0"/>
              <a:t>except</a:t>
            </a:r>
            <a:r>
              <a:rPr lang="en-US" sz="1800" dirty="0" smtClean="0"/>
              <a:t> in bend sectors, wher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5388929" y="780023"/>
          <a:ext cx="2989678" cy="156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1" name="Equation" r:id="rId3" imgW="1930320" imgH="1015920" progId="Equation.3">
                  <p:embed/>
                </p:oleObj>
              </mc:Choice>
              <mc:Fallback>
                <p:oleObj name="Equation" r:id="rId3" imgW="1930320" imgH="1015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29" y="780023"/>
                        <a:ext cx="2989678" cy="1568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46845"/>
              </p:ext>
            </p:extLst>
          </p:nvPr>
        </p:nvGraphicFramePr>
        <p:xfrm>
          <a:off x="533400" y="3276600"/>
          <a:ext cx="832008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2" name="Equation" r:id="rId5" imgW="5371920" imgH="1015920" progId="Equation.3">
                  <p:embed/>
                </p:oleObj>
              </mc:Choice>
              <mc:Fallback>
                <p:oleObj name="Equation" r:id="rId5" imgW="5371920" imgH="1015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32008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859562" y="5741988"/>
          <a:ext cx="36385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3" name="Equation" r:id="rId7" imgW="2349360" imgH="444240" progId="Equation.3">
                  <p:embed/>
                </p:oleObj>
              </mc:Choice>
              <mc:Fallback>
                <p:oleObj name="Equation" r:id="rId7" imgW="23493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562" y="5741988"/>
                        <a:ext cx="36385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85258"/>
            <a:ext cx="8251825" cy="579017"/>
          </a:xfrm>
        </p:spPr>
        <p:txBody>
          <a:bodyPr/>
          <a:lstStyle/>
          <a:p>
            <a:r>
              <a:rPr lang="en-US" sz="1800" dirty="0" smtClean="0"/>
              <a:t>This is a second order differential inhomogeneous differential equation, so the solution is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d(s) is the solution particular solution of the differential equation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e solve this piecewise, for </a:t>
            </a:r>
            <a:r>
              <a:rPr lang="en-US" sz="1800" i="1" dirty="0" smtClean="0"/>
              <a:t>K </a:t>
            </a:r>
            <a:r>
              <a:rPr lang="en-US" sz="1800" dirty="0" smtClean="0"/>
              <a:t>constant and fin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2373266" y="531709"/>
          <a:ext cx="4177660" cy="95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2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266" y="531709"/>
                        <a:ext cx="4177660" cy="95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3343701" y="1817854"/>
          <a:ext cx="1481849" cy="76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3" name="Equation" r:id="rId5" imgW="812520" imgH="419040" progId="Equation.3">
                  <p:embed/>
                </p:oleObj>
              </mc:Choice>
              <mc:Fallback>
                <p:oleObj name="Equation" r:id="rId5" imgW="8125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701" y="1817854"/>
                        <a:ext cx="1481849" cy="76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2743201" y="2940289"/>
          <a:ext cx="3330053" cy="23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4" name="Equation" r:id="rId7" imgW="2260440" imgH="1600200" progId="Equation.3">
                  <p:embed/>
                </p:oleObj>
              </mc:Choice>
              <mc:Fallback>
                <p:oleObj name="Equation" r:id="rId7" imgW="2260440" imgH="1600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940289"/>
                        <a:ext cx="3330053" cy="2354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2391486" y="5483556"/>
          <a:ext cx="3938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5" name="Equation" r:id="rId9" imgW="2158920" imgH="457200" progId="Equation.3">
                  <p:embed/>
                </p:oleObj>
              </mc:Choice>
              <mc:Fallback>
                <p:oleObj name="Equation" r:id="rId9" imgW="215892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486" y="5483556"/>
                        <a:ext cx="39385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79017"/>
          </a:xfrm>
        </p:spPr>
        <p:txBody>
          <a:bodyPr/>
          <a:lstStyle/>
          <a:p>
            <a:r>
              <a:rPr lang="en-US" sz="1800" dirty="0" smtClean="0"/>
              <a:t>We look at our symmetric FODO cell, but assume that the drifts are bend magnet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For a thin lens </a:t>
            </a:r>
            <a:r>
              <a:rPr lang="en-US" sz="1800" i="1" dirty="0" smtClean="0"/>
              <a:t>d~d’~0</a:t>
            </a:r>
            <a:r>
              <a:rPr lang="en-US" sz="1800" dirty="0" smtClean="0"/>
              <a:t>.  For a pure bend magnet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Leading to the transfer Matrix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082794" y="1157084"/>
            <a:ext cx="3933755" cy="1595916"/>
            <a:chOff x="2470705" y="3392971"/>
            <a:chExt cx="3933755" cy="1595916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705110" y="3392971"/>
              <a:ext cx="147205" cy="1140624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6019800" y="3429000"/>
              <a:ext cx="155864" cy="1140624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267236" y="3429000"/>
              <a:ext cx="381002" cy="1066800"/>
              <a:chOff x="4267" y="2160"/>
              <a:chExt cx="240" cy="481"/>
            </a:xfrm>
          </p:grpSpPr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Box 25"/>
            <p:cNvSpPr txBox="1"/>
            <p:nvPr/>
          </p:nvSpPr>
          <p:spPr>
            <a:xfrm>
              <a:off x="2470705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  <p:sp>
          <p:nvSpPr>
            <p:cNvPr id="12" name="TextBox 26"/>
            <p:cNvSpPr txBox="1"/>
            <p:nvPr/>
          </p:nvSpPr>
          <p:spPr>
            <a:xfrm>
              <a:off x="4275740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-f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70113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6776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29"/>
            <p:cNvSpPr txBox="1"/>
            <p:nvPr/>
          </p:nvSpPr>
          <p:spPr>
            <a:xfrm>
              <a:off x="3354020" y="400507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16" name="TextBox 30"/>
            <p:cNvSpPr txBox="1"/>
            <p:nvPr/>
          </p:nvSpPr>
          <p:spPr>
            <a:xfrm>
              <a:off x="5083704" y="3931184"/>
              <a:ext cx="7376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715165" y="343327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72200" y="342900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34"/>
            <p:cNvSpPr txBox="1"/>
            <p:nvPr/>
          </p:nvSpPr>
          <p:spPr>
            <a:xfrm>
              <a:off x="5943600" y="4572000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3848669" y="1228299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219435" y="1255594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62317" y="1228299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693392" y="1244221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064158" y="1271516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707040" y="1244221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2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26297"/>
              </p:ext>
            </p:extLst>
          </p:nvPr>
        </p:nvGraphicFramePr>
        <p:xfrm>
          <a:off x="196850" y="2917825"/>
          <a:ext cx="8259763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9" name="Equation" r:id="rId3" imgW="4978400" imgH="1016000" progId="Equation.DSMT4">
                  <p:embed/>
                </p:oleObj>
              </mc:Choice>
              <mc:Fallback>
                <p:oleObj name="Equation" r:id="rId3" imgW="49784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917825"/>
                        <a:ext cx="8259763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420497" y="2633354"/>
          <a:ext cx="699922" cy="25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0" name="Equation" r:id="rId5" imgW="444240" imgH="164880" progId="Equation.3">
                  <p:embed/>
                </p:oleObj>
              </mc:Choice>
              <mc:Fallback>
                <p:oleObj name="Equation" r:id="rId5" imgW="44424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497" y="2633354"/>
                        <a:ext cx="699922" cy="259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7246961" y="2947917"/>
            <a:ext cx="150125" cy="2593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43386" y="4749800"/>
          <a:ext cx="8560583" cy="152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1" name="Equation" r:id="rId7" imgW="7683480" imgH="1371600" progId="Equation.3">
                  <p:embed/>
                </p:oleObj>
              </mc:Choice>
              <mc:Fallback>
                <p:oleObj name="Equation" r:id="rId7" imgW="7683480" imgH="1371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6" y="4749800"/>
                        <a:ext cx="8560583" cy="1528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Lattic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60653"/>
          </a:xfrm>
        </p:spPr>
        <p:txBody>
          <a:bodyPr/>
          <a:lstStyle/>
          <a:p>
            <a:r>
              <a:rPr lang="en-US" sz="2000" dirty="0" smtClean="0"/>
              <a:t>Solve for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s you’ll solve in the homework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2438400"/>
          <a:ext cx="2599046" cy="3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6" name="Equation" r:id="rId3" imgW="1485720" imgH="2133360" progId="Equation.3">
                  <p:embed/>
                </p:oleObj>
              </mc:Choice>
              <mc:Fallback>
                <p:oleObj name="Equation" r:id="rId3" imgW="1485720" imgH="2133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599046" cy="3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72340" y="2792035"/>
            <a:ext cx="4547445" cy="282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81200" y="762000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7" name="Equation" r:id="rId6" imgW="939600" imgH="711000" progId="Equation.3">
                  <p:embed/>
                </p:oleObj>
              </mc:Choice>
              <mc:Fallback>
                <p:oleObj name="Equation" r:id="rId6" imgW="93960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409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Compaction and Slip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83733"/>
          </a:xfrm>
        </p:spPr>
        <p:txBody>
          <a:bodyPr/>
          <a:lstStyle/>
          <a:p>
            <a:r>
              <a:rPr lang="en-US" sz="1800" dirty="0" smtClean="0"/>
              <a:t>In general, particles with a high momentum will travel a longer path length. 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slip factor is defined as the fractional </a:t>
            </a:r>
            <a:br>
              <a:rPr lang="en-US" sz="1800" dirty="0" smtClean="0"/>
            </a:br>
            <a:r>
              <a:rPr lang="en-US" sz="1800" dirty="0" smtClean="0"/>
              <a:t>change in the orbital period</a:t>
            </a:r>
          </a:p>
          <a:p>
            <a:r>
              <a:rPr lang="en-US" sz="1800" dirty="0" smtClean="0"/>
              <a:t>Note th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2590800" y="1371600"/>
            <a:ext cx="5464098" cy="5334000"/>
            <a:chOff x="3429000" y="2286000"/>
            <a:chExt cx="3200400" cy="3124200"/>
          </a:xfrm>
        </p:grpSpPr>
        <p:sp>
          <p:nvSpPr>
            <p:cNvPr id="11" name="Arc 10"/>
            <p:cNvSpPr/>
            <p:nvPr/>
          </p:nvSpPr>
          <p:spPr>
            <a:xfrm>
              <a:off x="3657600" y="2514600"/>
              <a:ext cx="2743200" cy="2743200"/>
            </a:xfrm>
            <a:prstGeom prst="arc">
              <a:avLst>
                <a:gd name="adj1" fmla="val 16200000"/>
                <a:gd name="adj2" fmla="val 18720375"/>
              </a:avLst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3429000" y="2286000"/>
              <a:ext cx="3200400" cy="3124200"/>
            </a:xfrm>
            <a:prstGeom prst="arc">
              <a:avLst>
                <a:gd name="adj1" fmla="val 16200000"/>
                <a:gd name="adj2" fmla="val 18800002"/>
              </a:avLst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5029200" y="2895600"/>
              <a:ext cx="914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29200" y="2514600"/>
              <a:ext cx="0" cy="13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791200" y="3048000"/>
          <a:ext cx="304800" cy="39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5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304800" cy="39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7010400" y="2133600"/>
          <a:ext cx="762000" cy="3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6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762000" cy="32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stCxn id="11" idx="2"/>
            <a:endCxn id="12" idx="2"/>
          </p:cNvCxnSpPr>
          <p:nvPr/>
        </p:nvCxnSpPr>
        <p:spPr>
          <a:xfrm flipV="1">
            <a:off x="6889981" y="2076842"/>
            <a:ext cx="283700" cy="2867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5930900" y="1889125"/>
          <a:ext cx="177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7" name="Equation" r:id="rId7" imgW="88560" imgH="177480" progId="Equation.3">
                  <p:embed/>
                </p:oleObj>
              </mc:Choice>
              <mc:Fallback>
                <p:oleObj name="Equation" r:id="rId7" imgW="885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889125"/>
                        <a:ext cx="177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6400800" y="1066800"/>
          <a:ext cx="1371600" cy="65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8" name="Equation" r:id="rId9" imgW="1155600" imgH="457200" progId="Equation.3">
                  <p:embed/>
                </p:oleObj>
              </mc:Choice>
              <mc:Fallback>
                <p:oleObj name="Equation" r:id="rId9" imgW="11556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1371600" cy="656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1579374" y="1447800"/>
          <a:ext cx="2479864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9" name="Equation" r:id="rId11" imgW="1942920" imgH="1676160" progId="Equation.3">
                  <p:embed/>
                </p:oleObj>
              </mc:Choice>
              <mc:Fallback>
                <p:oleObj name="Equation" r:id="rId11" imgW="1942920" imgH="1676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74" y="1447800"/>
                        <a:ext cx="2479864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ChangeAspect="1"/>
          </p:cNvGraphicFramePr>
          <p:nvPr/>
        </p:nvGraphicFramePr>
        <p:xfrm>
          <a:off x="6705600" y="3200400"/>
          <a:ext cx="2035175" cy="317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0" name="Equation" r:id="rId13" imgW="1714320" imgH="2209680" progId="Equation.3">
                  <p:embed/>
                </p:oleObj>
              </mc:Choice>
              <mc:Fallback>
                <p:oleObj name="Equation" r:id="rId13" imgW="1714320" imgH="2209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2035175" cy="317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457200" y="5257800"/>
          <a:ext cx="59600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1" name="Equation" r:id="rId15" imgW="4178160" imgH="672840" progId="Equation.3">
                  <p:embed/>
                </p:oleObj>
              </mc:Choice>
              <mc:Fallback>
                <p:oleObj name="Equation" r:id="rId15" imgW="4178160" imgH="672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596009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</a:t>
            </a:r>
            <a:r>
              <a:rPr lang="en-US" dirty="0" err="1" smtClean="0"/>
              <a:t>γ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homework, you showed that for a simple FODO CELL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f we assume they vary ~linearly between maxima, then for small μ</a:t>
            </a:r>
          </a:p>
          <a:p>
            <a:endParaRPr lang="en-US" sz="1800" dirty="0" smtClean="0"/>
          </a:p>
          <a:p>
            <a:r>
              <a:rPr lang="en-US" sz="1800" dirty="0" smtClean="0"/>
              <a:t>It follow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approximation generally works better than it shoul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1066800"/>
          <a:ext cx="5105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6" name="Equation" r:id="rId3" imgW="3403440" imgH="799920" progId="Equation.3">
                  <p:embed/>
                </p:oleObj>
              </mc:Choice>
              <mc:Fallback>
                <p:oleObj name="Equation" r:id="rId3" imgW="3403440" imgH="799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51054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72674"/>
              </p:ext>
            </p:extLst>
          </p:nvPr>
        </p:nvGraphicFramePr>
        <p:xfrm>
          <a:off x="2590800" y="3403777"/>
          <a:ext cx="3137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7" name="Equation" r:id="rId5" imgW="1663560" imgH="444240" progId="Equation.3">
                  <p:embed/>
                </p:oleObj>
              </mc:Choice>
              <mc:Fallback>
                <p:oleObj name="Equation" r:id="rId5" imgW="16635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03777"/>
                        <a:ext cx="31372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514600" y="4191000"/>
          <a:ext cx="33289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8" name="Equation" r:id="rId7" imgW="1765080" imgH="888840" progId="Equation.3">
                  <p:embed/>
                </p:oleObj>
              </mc:Choice>
              <mc:Fallback>
                <p:oleObj name="Equation" r:id="rId7" imgW="1765080" imgH="888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33289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74859"/>
              </p:ext>
            </p:extLst>
          </p:nvPr>
        </p:nvGraphicFramePr>
        <p:xfrm>
          <a:off x="2524125" y="2381250"/>
          <a:ext cx="3562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9" name="Equation" r:id="rId9" imgW="2374900" imgH="457200" progId="Equation.DSMT4">
                  <p:embed/>
                </p:oleObj>
              </mc:Choice>
              <mc:Fallback>
                <p:oleObj name="Equation" r:id="rId9" imgW="23749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381250"/>
                        <a:ext cx="35623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sz="1800" dirty="0" smtClean="0"/>
              <a:t>In general, momentum changes will lead to </a:t>
            </a:r>
            <a:br>
              <a:rPr lang="en-US" sz="1800" dirty="0" smtClean="0"/>
            </a:br>
            <a:r>
              <a:rPr lang="en-US" sz="1800" dirty="0" smtClean="0"/>
              <a:t>a tune shift by changing the effective focal </a:t>
            </a:r>
            <a:br>
              <a:rPr lang="en-US" sz="1800" dirty="0" smtClean="0"/>
            </a:br>
            <a:r>
              <a:rPr lang="en-US" sz="1800" dirty="0" smtClean="0"/>
              <a:t>lengths of the magnets</a:t>
            </a:r>
          </a:p>
          <a:p>
            <a:r>
              <a:rPr lang="en-US" sz="1800" dirty="0" smtClean="0"/>
              <a:t>As we are passing trough a magnet, we can </a:t>
            </a:r>
            <a:br>
              <a:rPr lang="en-US" sz="1800" dirty="0" smtClean="0"/>
            </a:br>
            <a:r>
              <a:rPr lang="en-US" sz="1800" dirty="0" smtClean="0"/>
              <a:t>find the focal length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But remember that our general equation of motion i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learly, a change in momentum will have the same effect on the entire focusing term, so we can write in general</a:t>
            </a:r>
          </a:p>
          <a:p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5 - 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304800"/>
          <a:ext cx="3124200" cy="185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2" name="Equation" r:id="rId3" imgW="2349360" imgH="1396800" progId="Equation.3">
                  <p:embed/>
                </p:oleObj>
              </mc:Choice>
              <mc:Fallback>
                <p:oleObj name="Equation" r:id="rId3" imgW="2349360" imgH="1396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"/>
                        <a:ext cx="3124200" cy="1857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3429000" y="2057400"/>
          <a:ext cx="1447800" cy="7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3" name="Equation" r:id="rId5" imgW="901440" imgH="482400" progId="Equation.3">
                  <p:embed/>
                </p:oleObj>
              </mc:Choice>
              <mc:Fallback>
                <p:oleObj name="Equation" r:id="rId5" imgW="9014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447800" cy="774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2743200" y="3276600"/>
          <a:ext cx="3565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4" name="Equation" r:id="rId7" imgW="2222280" imgH="457200" progId="Equation.3">
                  <p:embed/>
                </p:oleObj>
              </mc:Choice>
              <mc:Fallback>
                <p:oleObj name="Equation" r:id="rId7" imgW="222228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35655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2971800" y="4724400"/>
          <a:ext cx="23637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5" name="Equation" r:id="rId9" imgW="1473120" imgH="393480" progId="Equation.3">
                  <p:embed/>
                </p:oleObj>
              </mc:Choice>
              <mc:Fallback>
                <p:oleObj name="Equation" r:id="rId9" imgW="14731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2363788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671</TotalTime>
  <Words>671</Words>
  <Application>Microsoft Macintosh PowerPoint</Application>
  <PresentationFormat>On-screen Show (4:3)</PresentationFormat>
  <Paragraphs>16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pulent</vt:lpstr>
      <vt:lpstr>Equation</vt:lpstr>
      <vt:lpstr>MathType 6.0 Equation</vt:lpstr>
      <vt:lpstr>Off Momentum Particles</vt:lpstr>
      <vt:lpstr>Off-Momentum Particles</vt:lpstr>
      <vt:lpstr>Treating off-momentum Particle Motion</vt:lpstr>
      <vt:lpstr>PowerPoint Presentation</vt:lpstr>
      <vt:lpstr>Example: FODO Cell</vt:lpstr>
      <vt:lpstr>Solving for Lattice Functions</vt:lpstr>
      <vt:lpstr>Momentum Compaction and Slip Factor</vt:lpstr>
      <vt:lpstr>Transition γ</vt:lpstr>
      <vt:lpstr>Chromaticity</vt:lpstr>
      <vt:lpstr>Chromaticity in Terms of Lattice Functions</vt:lpstr>
      <vt:lpstr>Chromaticity and Sext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56</cp:revision>
  <dcterms:created xsi:type="dcterms:W3CDTF">2003-06-24T14:15:57Z</dcterms:created>
  <dcterms:modified xsi:type="dcterms:W3CDTF">2014-01-23T12:20:21Z</dcterms:modified>
</cp:coreProperties>
</file>